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503FB4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0718800</wp:posOffset>
            </wp:positionV>
            <wp:extent cx="431800" cy="457200"/>
            <wp:effectExtent l="0" t="0" r="6350" b="0"/>
            <wp:wrapNone/>
            <wp:docPr id="100141" name="图片 100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沈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</w:t>
      </w:r>
    </w:p>
    <w:p w14:paraId="5130545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0FBD8E0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试题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52A843C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9CB955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须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黑色字迹的签字笔在本试题卷规定位置填写自己的姓名、准考证号；</w:t>
      </w:r>
    </w:p>
    <w:p w14:paraId="3E1B8BC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考生须在答题卡上作答，不能在本试题卷上作答，答在本试题卷上无效；</w:t>
      </w:r>
    </w:p>
    <w:p w14:paraId="3384E41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，将本试题卷和答题卡一并交回；</w:t>
      </w:r>
    </w:p>
    <w:p w14:paraId="3A0AEF1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本试题卷包括八道大题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道小题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．如缺页、印刷不清，考生须声明．</w:t>
      </w:r>
    </w:p>
    <w:p w14:paraId="5488C60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下列各题的备选答案中，只有一个答案是正确的．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）</w:t>
      </w:r>
    </w:p>
    <w:p w14:paraId="2CF3FB0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05pt;width:41.45pt;" o:ole="t" filled="f" o:preferrelative="t" stroked="f" coordsize="21600,21600">
            <v:path/>
            <v:fill on="f" focussize="0,0"/>
            <v:stroke on="f" joinstyle="miter"/>
            <v:imagedata r:id="rId12" o:title="eqIdbc29440fe2499225d9751bbf601c333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正确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EEA6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6" o:title="eqId8bf3d3564c61e5e9c39a9e2cf2de04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11E0503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同的小立方块搭成的几何体，这个几何体的主视图是</w:t>
      </w:r>
      <w:r>
        <w:rPr>
          <w:rFonts w:eastAsia="Times New Roman" w:cs="Times New Roman"/>
          <w:color w:val="000000"/>
        </w:rPr>
        <w:t>(   )</w:t>
      </w:r>
    </w:p>
    <w:p w14:paraId="1821EC0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895350" cy="1352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3B5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90575" cy="7905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14375" cy="6858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57225" cy="6858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52475" cy="8286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3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结果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A8FE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23" o:title="eqId900f2faa2b6100ef1e1396591679bcf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5" o:title="eqId6c2518fa2e10e53f1701ac3cb54eaa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3.75pt;width:63.15pt;" o:ole="t" filled="f" o:preferrelative="t" stroked="f" coordsize="21600,21600">
            <v:path/>
            <v:fill on="f" focussize="0,0"/>
            <v:stroke on="f" joinstyle="miter"/>
            <v:imagedata r:id="rId27" o:title="eqIdb8f64e24d762f73d6dcff55f8b4e732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114.1pt;" o:ole="t" filled="f" o:preferrelative="t" stroked="f" coordsize="21600,21600">
            <v:path/>
            <v:fill on="f" focussize="0,0"/>
            <v:stroke on="f" joinstyle="miter"/>
            <v:imagedata r:id="rId29" o:title="eqId8f88bd30cd20a8b2b2f8d3019674f0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5DFAE2C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平面直角坐标系中，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7pt;width:38.05pt;" o:ole="t" filled="f" o:preferrelative="t" stroked="f" coordsize="21600,21600">
            <v:path/>
            <v:fill on="f" focussize="0,0"/>
            <v:stroke on="f" joinstyle="miter"/>
            <v:imagedata r:id="rId31" o:title="eqId98b2cc0d2f6d3eee9a33db83e0c0830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的坐标是</w:t>
      </w:r>
      <w:r>
        <w:rPr>
          <w:rFonts w:eastAsia="Times New Roman" w:cs="Times New Roman"/>
          <w:color w:val="000000"/>
        </w:rPr>
        <w:t>(   )</w:t>
      </w:r>
    </w:p>
    <w:p w14:paraId="397450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4pt;width:42.1pt;" o:ole="t" filled="f" o:preferrelative="t" stroked="f" coordsize="21600,21600">
            <v:path/>
            <v:fill on="f" focussize="0,0"/>
            <v:stroke on="f" joinstyle="miter"/>
            <v:imagedata r:id="rId33" o:title="eqIda1e1ce520d999c067d9301e0de4a7c1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7pt;width:35.3pt;" o:ole="t" filled="f" o:preferrelative="t" stroked="f" coordsize="21600,21600">
            <v:path/>
            <v:fill on="f" focussize="0,0"/>
            <v:stroke on="f" joinstyle="miter"/>
            <v:imagedata r:id="rId35" o:title="eqId71a3619ccbcf65312754a970647014e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65pt;width:30.55pt;" o:ole="t" filled="f" o:preferrelative="t" stroked="f" coordsize="21600,21600">
            <v:path/>
            <v:fill on="f" focussize="0,0"/>
            <v:stroke on="f" joinstyle="miter"/>
            <v:imagedata r:id="rId37" o:title="eqId83eacd38727f29b2c2c68ee309080f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7pt;width:41.45pt;" o:ole="t" filled="f" o:preferrelative="t" stroked="f" coordsize="21600,21600">
            <v:path/>
            <v:fill on="f" focussize="0,0"/>
            <v:stroke on="f" joinstyle="miter"/>
            <v:imagedata r:id="rId39" o:title="eqId74b7667904a57e4e882714b69b0dbb5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 w14:paraId="71F60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调查某少年足球队全体队员的年龄，得到数据结果如下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38"/>
        <w:gridCol w:w="1163"/>
        <w:gridCol w:w="1181"/>
        <w:gridCol w:w="1181"/>
        <w:gridCol w:w="1181"/>
        <w:gridCol w:w="1181"/>
      </w:tblGrid>
      <w:tr w14:paraId="5FFD09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4EC77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年龄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岁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A383C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896FC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782CE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1836A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98660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3028E7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155AA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5DBC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0BCA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92C9A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C7902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B9D4E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536E156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该足球队队员年龄的众数是</w:t>
      </w:r>
      <w:r>
        <w:rPr>
          <w:rFonts w:eastAsia="Times New Roman" w:cs="Times New Roman"/>
          <w:color w:val="000000"/>
        </w:rPr>
        <w:t>(   )</w:t>
      </w:r>
    </w:p>
    <w:p w14:paraId="6473DE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岁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</w:t>
      </w:r>
    </w:p>
    <w:p w14:paraId="6AEC80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不等式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1" o:title="eqId2ba570646b7e1e6b7bca27b89c84ec0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的解集在数轴上表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80434B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57350" cy="5334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85950" cy="4572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09750" cy="6572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09750" cy="523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FD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47" o:title="eqId2f8f88798ec42a58dccd212586382b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49" o:title="eqId0f3018c687427b6257767eda4a8c66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直角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1" o:title="eqIdd8a71e8a816d9ef65d4bffd81fd5321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/>
          <w:color w:val="000000"/>
        </w:rPr>
        <w:t>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2FF0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3239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08E0A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°</w:t>
      </w:r>
    </w:p>
    <w:p w14:paraId="679C61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平面直角坐标系中，一次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54" o:title="eqId0ec89d17a1b8f7961e2f1f27c2d5068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>的图象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84A80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14425" cy="12477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47775" cy="12668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9F04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81100" cy="13239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9675" cy="13239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5D4E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</w:t>
      </w:r>
      <w:r>
        <w:rPr>
          <w:rFonts w:eastAsia="Times New Roman" w:cs="Times New Roman"/>
          <w:color w:val="000000"/>
        </w:rPr>
        <w:t>(   )</w:t>
      </w:r>
    </w:p>
    <w:p w14:paraId="528E83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了解一批灯泡的使用寿命，应采用抽样调查的方式</w:t>
      </w:r>
    </w:p>
    <w:p w14:paraId="2EDBEB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如果某彩票的中奖概率是</w:t>
      </w:r>
      <w:r>
        <w:rPr>
          <w:rFonts w:eastAsia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，那么一次购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张这种彩票一定会中奖</w:t>
      </w:r>
    </w:p>
    <w:p w14:paraId="2A9B16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甲、乙两组数据的平均数相同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60" o:title="eqIdf172f7a2ef3fa089c072a89f72df849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62" o:title="eqId687d6ec72fd1abf516f40bfe6e7b98cc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宋体" w:hAnsi="宋体"/>
          <w:color w:val="000000"/>
        </w:rPr>
        <w:t>，则乙组数据较稳定</w:t>
      </w:r>
    </w:p>
    <w:p w14:paraId="1473A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任意掷一枚质地均匀的骰子，掷出的点数是</w:t>
      </w:r>
      <w:r>
        <w:rPr>
          <w:rFonts w:eastAsia="Times New Roman" w:cs="Times New Roman"/>
          <w:color w:val="000000"/>
        </w:rPr>
        <w:t>7”</w:t>
      </w:r>
      <w:r>
        <w:rPr>
          <w:rFonts w:ascii="宋体" w:hAnsi="宋体"/>
          <w:color w:val="000000"/>
        </w:rPr>
        <w:t>是必然事件</w:t>
      </w:r>
    </w:p>
    <w:p w14:paraId="04F52E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一条河两岸互相平行，为测得此河的宽度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与河岸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垂直），测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距离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米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3pt;width:57.05pt;" o:ole="t" filled="f" o:preferrelative="t" stroked="f" coordsize="21600,21600">
            <v:path/>
            <v:fill on="f" focussize="0,0"/>
            <v:stroke on="f" joinstyle="miter"/>
            <v:imagedata r:id="rId64" o:title="eqId173ad5f4c83afdf2ad795374ddbdf9e8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rPr>
          <w:rFonts w:ascii="宋体" w:hAnsi="宋体"/>
          <w:color w:val="000000"/>
        </w:rPr>
        <w:t>，则河宽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的长度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1C1F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62075" cy="8763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F48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9pt;width:34.65pt;" o:ole="t" filled="f" o:preferrelative="t" stroked="f" coordsize="21600,21600">
            <v:path/>
            <v:fill on="f" focussize="0,0"/>
            <v:stroke on="f" joinstyle="miter"/>
            <v:imagedata r:id="rId67" o:title="eqId7bc22f173bdb81e28cb5f26683591f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9.5pt;width:35.3pt;" o:ole="t" filled="f" o:preferrelative="t" stroked="f" coordsize="21600,21600">
            <v:path/>
            <v:fill on="f" focussize="0,0"/>
            <v:stroke on="f" joinstyle="miter"/>
            <v:imagedata r:id="rId69" o:title="eqIdb27b976f396ad8201b4d1bb96dbebcc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9pt;width:39.4pt;" o:ole="t" filled="f" o:preferrelative="t" stroked="f" coordsize="21600,21600">
            <v:path/>
            <v:fill on="f" focussize="0,0"/>
            <v:stroke on="f" joinstyle="miter"/>
            <v:imagedata r:id="rId71" o:title="eqId9e137cec46d0d866c530b62258fcae03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3" o:title="eqId736d0e7b1b401afe0e666187b1990356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</w:p>
    <w:p w14:paraId="2EAE24A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6EB28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75" o:title="eqId29f780e0dbaf2b0d1b24a4984a9a09e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D2A6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二元一次方程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57.05pt;" o:ole="t" filled="f" o:preferrelative="t" stroked="f" coordsize="21600,21600">
            <v:path/>
            <v:fill on="f" focussize="0,0"/>
            <v:stroke on="f" joinstyle="miter"/>
            <v:imagedata r:id="rId77" o:title="eqId9cffa1f447aec485ebff5c93367f8a3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6">
            <o:LockedField>false</o:LockedField>
          </o:OLEObject>
        </w:object>
      </w:r>
      <w:r>
        <w:rPr>
          <w:rFonts w:ascii="宋体" w:hAnsi="宋体"/>
          <w:color w:val="000000"/>
        </w:rPr>
        <w:t>的解是______．</w:t>
      </w:r>
    </w:p>
    <w:p w14:paraId="70055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化简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4.65pt;width:95.1pt;" o:ole="t" filled="f" o:preferrelative="t" stroked="f" coordsize="21600,21600">
            <v:path/>
            <v:fill on="f" focussize="0,0"/>
            <v:stroke on="f" joinstyle="miter"/>
            <v:imagedata r:id="rId79" o:title="eqId7718aec96c408e62ea1c043fe770276c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B4BD5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81" o:title="eqId3d97cdc586744d208b6f69c9813af9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83" o:title="eqId16d65cecaf8a3dc2953f4109c75a98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宋体" w:hAnsi="宋体"/>
          <w:color w:val="000000"/>
        </w:rPr>
        <w:t>的长是________（结果保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85" o:title="eqId70f5389990c3a0c5373f3bd9fb2454c9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F262C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13620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0A3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反比例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5.8pt;width:55.7pt;" o:ole="t" filled="f" o:preferrelative="t" stroked="f" coordsize="21600,21600">
            <v:path/>
            <v:fill on="f" focussize="0,0"/>
            <v:stroke on="f" joinstyle="miter"/>
            <v:imagedata r:id="rId88" o:title="eqId9212e728b36c078188606c9d429389d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ascii="宋体" w:hAnsi="宋体"/>
          <w:color w:val="000000"/>
        </w:rPr>
        <w:t>的图象经过第一象限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且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90" o:title="eqIddd707b69a11f8de5566f23c1a2a9ff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8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6ACC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4478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349C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将矩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折叠，折痕为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应点分别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矩形内部，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的延长线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93" o:title="eqIdb9792c69e3c0449b43d1cb5a4fe47c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95" o:title="eqId3d2c15801fee2405573677484f5dcfa4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GN</w:t>
      </w:r>
      <w:r>
        <w:rPr>
          <w:rFonts w:ascii="宋体" w:hAnsi="宋体"/>
          <w:color w:val="000000"/>
        </w:rPr>
        <w:t>三等分点时，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887ED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9525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97B405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:</w:t>
      </w:r>
    </w:p>
    <w:p w14:paraId="1F5ABF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93680370" name="图片 49368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80370" name="图片 493680370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6.7pt;width:157.6pt;" o:ole="t" filled="f" o:preferrelative="t" stroked="f" coordsize="21600,21600">
            <v:path/>
            <v:fill on="f" focussize="0,0"/>
            <v:stroke on="f" joinstyle="miter"/>
            <v:imagedata r:id="rId99" o:title="eqId44171551197cc09c312e438806b5d1d6"/>
            <o:lock v:ext="edit" aspectratio="t"/>
            <w10:wrap type="none"/>
            <w10:anchorlock/>
          </v:shape>
          <o:OLEObject Type="Embed" ProgID="Equation.DSMT4" ShapeID="_x0000_i1059" DrawAspect="Content" ObjectID="_1468075759" r:id="rId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CC66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调动同学们学习数学的积极性，班内组织开展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学小先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讲题比赛，老师将四道备讲题的题号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分别写在完全相同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张卡片的正面，将卡片背面朝上洗匀．</w:t>
      </w:r>
    </w:p>
    <w:p w14:paraId="27EB65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随机抽取一张卡片，卡片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93680369" name="图片 49368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80369" name="图片 493680369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字是</w:t>
      </w:r>
      <w:r>
        <w:rPr>
          <w:rFonts w:eastAsia="Times New Roman" w:cs="Times New Roman"/>
          <w:color w:val="000000"/>
        </w:rPr>
        <w:t>“4”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5603A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小明随机抽取两张卡片，用画树状图或列表的方法求两张卡片上的数字是</w:t>
      </w:r>
      <w:r>
        <w:rPr>
          <w:rFonts w:eastAsia="Times New Roman" w:cs="Times New Roman"/>
          <w:color w:val="000000"/>
        </w:rPr>
        <w:t>“2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3”</w:t>
      </w:r>
      <w:r>
        <w:rPr>
          <w:rFonts w:ascii="宋体" w:hAnsi="宋体"/>
          <w:color w:val="000000"/>
        </w:rPr>
        <w:t>的概率．</w:t>
      </w:r>
    </w:p>
    <w:p w14:paraId="75F3F5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3">
            <o:LockedField>false</o:LockedField>
          </o:OLEObject>
        </w:object>
      </w:r>
      <w:r>
        <w:rPr>
          <w:rFonts w:ascii="宋体" w:hAnsi="宋体"/>
          <w:color w:val="000000"/>
        </w:rPr>
        <w:t>的角平分线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105" o:title="eqIda4cb1a4c5afb590c7c17de14d15651e1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4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分别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2B718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1334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D00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由作图可知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2DA8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四边形</w:t>
      </w:r>
      <w:r>
        <w:rPr>
          <w:rFonts w:eastAsia="Times New Roman" w:cs="Times New Roman"/>
          <w:i/>
          <w:color w:val="000000"/>
        </w:rPr>
        <w:t>AEDF</w:t>
      </w:r>
      <w:r>
        <w:rPr>
          <w:rFonts w:ascii="宋体" w:hAnsi="宋体"/>
          <w:color w:val="000000"/>
        </w:rPr>
        <w:t>是菱形．</w:t>
      </w:r>
    </w:p>
    <w:p w14:paraId="2D670B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校积极落实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政策，将要开设拓展课程，为让学生可以根据自己的兴趣爱好选择最喜欢的课程，进行问卷调查，问卷设置以下四种选项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综合模型）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摄影艺术）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音乐鉴赏）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劳动实践），随机抽取了部分学生进行调查，每名学生必须且只能选择其中最喜欢的一种课程，并将调查结果整理绘制成如下不完整的统计图．</w:t>
      </w:r>
    </w:p>
    <w:p w14:paraId="12F088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23431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419350" cy="1885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D97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211CE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此次被调查的学生人数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名；</w:t>
      </w:r>
    </w:p>
    <w:p w14:paraId="0415A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直接在答题卡中补全条形统计图；</w:t>
      </w:r>
    </w:p>
    <w:p w14:paraId="21701C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求拓展课程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劳动实践）所对应的扇形的圆心角的度数；</w:t>
      </w:r>
    </w:p>
    <w:p w14:paraId="2EEE91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根据抽样调查结果，请你估计该校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名学生中，有多少名学生最喜欢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音乐鉴赏）拓展课程．</w:t>
      </w:r>
    </w:p>
    <w:p w14:paraId="19C674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用一根长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厘米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93680368" name="图片 49368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80368" name="图片 493680368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铁丝制作一个“日”字型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铁丝恰好全部用完．</w:t>
      </w:r>
    </w:p>
    <w:p w14:paraId="1B69A1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19200" cy="13906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7FB25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所围成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144</w:t>
      </w:r>
      <w:r>
        <w:rPr>
          <w:rFonts w:ascii="宋体" w:hAnsi="宋体"/>
          <w:color w:val="000000"/>
        </w:rPr>
        <w:t>平方厘米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多少厘米？</w:t>
      </w:r>
    </w:p>
    <w:p w14:paraId="3DDD8D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面积最大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平方厘米．</w:t>
      </w:r>
    </w:p>
    <w:p w14:paraId="6C32C1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0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3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15" o:title="eqId03902478df1a55bc99703210bccab91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4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3" o:title="eqId1dde8112e8eb968fd042418dd63275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15" o:title="eqId03902478df1a55bc99703210bccab91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19" o:title="eqId0dc5c9827dfd0be5a9c85962d6ccbf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8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21" o:title="eqId2a30f3a8b673cc28bd90c50cf1a3528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0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23" o:title="eqId6b1bd1adfe4cc6566218f19970c2fd3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25" o:title="eqIdbd33764ff4efddfe11a98a60975371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6pt;width:108.7pt;" o:ole="t" filled="f" o:preferrelative="t" stroked="f" coordsize="21600,21600">
            <v:path/>
            <v:fill on="f" focussize="0,0"/>
            <v:stroke on="f" joinstyle="miter"/>
            <v:imagedata r:id="rId129" o:title="eqIdd5c71b4dc6dc66f7430552b5899dc43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EC784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8097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631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25" o:title="eqIdbd33764ff4efddfe11a98a60975371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1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3" o:title="eqId1dde8112e8eb968fd042418dd63275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2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2A3D40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34" o:title="eqId60ef95894ceebaf236170e8832dcf7e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55pt;width:71.3pt;" o:ole="t" filled="f" o:preferrelative="t" stroked="f" coordsize="21600,21600">
            <v:path/>
            <v:fill on="f" focussize="0,0"/>
            <v:stroke on="f" joinstyle="miter"/>
            <v:imagedata r:id="rId136" o:title="eqId45239c9310fa2d1f3b30234d333129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38" o:title="eqIdef0402dd5ae3db10281f9f1e11738b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15" o:title="eqId03902478df1a55bc99703210bccab9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9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0A181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中，一次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41" o:title="eqIdc15fb18163df0690365a0d2e7ee88f5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<v:path/>
            <v:fill on="f" focussize="0,0"/>
            <v:stroke on="f" joinstyle="miter"/>
            <v:imagedata r:id="rId143" o:title="eqId4eedffd6de3ad29ba8c08fc9d9b63a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2">
            <o:LockedField>false</o:LockedField>
          </o:OLEObject>
        </w:object>
      </w:r>
      <w:r>
        <w:rPr>
          <w:rFonts w:ascii="宋体" w:hAnsi="宋体"/>
          <w:color w:val="000000"/>
        </w:rPr>
        <w:t>，与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交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145" o:title="eqIdf687445baf702f2bb3071262132f9b4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3CCC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14725" cy="148590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9B3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函数表达式；</w:t>
      </w:r>
    </w:p>
    <w:p w14:paraId="389EFF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8" o:title="eqId2634263d383b0487281fdcf6fe3cc62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7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将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150" o:title="eqId7ac451db3443cabb204f96c31fd4a02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9">
            <o:LockedField>false</o:LockedField>
          </o:OLEObject>
        </w:object>
      </w:r>
      <w:r>
        <w:rPr>
          <w:rFonts w:ascii="宋体" w:hAnsi="宋体"/>
          <w:color w:val="000000"/>
        </w:rPr>
        <w:t>沿射线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平移得到的三角形记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52" o:title="eqId4ec75f5ccd5756d5b787c061c831dff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应点分别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4" o:title="eqIde7c314398e26ffc7164b82946eeb427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56" o:title="eqIdb4c8a9c4957431681ddfc77895a8850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158" o:title="eqIde5b3bd5e6bc2a0a277d279bb01af95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52" o:title="eqId4ec75f5ccd5756d5b787c061c831dff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61" o:title="eqId3a7ffcd1925a2b1259221c6a476152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平移的距离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63" o:title="eqId5389040a872b32272f4ca00275ab435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2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4" o:title="eqIde7c314398e26ffc7164b82946eeb427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4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时停止运动．</w:t>
      </w:r>
    </w:p>
    <w:p w14:paraId="2C45D6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直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166" o:title="eqId38d42170c7d4249f6b390823606c18c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5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线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8" o:title="eqIda83ccde054ec5f3473ede6c07e48429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7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（用含有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代数式表示）；</w:t>
      </w:r>
    </w:p>
    <w:p w14:paraId="415D3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170" o:title="eqId8ca854c72fabf56763c74a884c2af27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关系式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397B23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1.25pt;width:37.35pt;" o:ole="t" filled="f" o:preferrelative="t" stroked="f" coordsize="21600,21600">
            <v:path/>
            <v:fill on="f" focussize="0,0"/>
            <v:stroke on="f" joinstyle="miter"/>
            <v:imagedata r:id="rId172" o:title="eqId1ff10aca4c088936ba9d9ad7ebad31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5E6282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76" o:title="eqId3a9a6eeeebf3cff569578d7366b755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178" o:title="eqIde3d3c378b1118d331d30b63fc587b27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延长线上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数量关系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C849E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93680371" name="图片 49368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80371" name="图片 493680371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76" o:title="eqId3a9a6eeeebf3cff569578d7366b755a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81" o:title="eqIde170f206fdbbd834aad7580c727e2cc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183" o:title="eqId708d48b595c17d4dccf9b4086d7e664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  <w:r>
        <w:rPr>
          <w:rFonts w:ascii="宋体" w:hAnsi="宋体"/>
          <w:color w:val="000000"/>
        </w:rPr>
        <w:t>）第一问的结论是否仍然成立；如果成立，证明你的结论，若不成立，说明理由．</w:t>
      </w:r>
    </w:p>
    <w:p w14:paraId="7B075E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，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85" o:title="eqId54275b7e571660d0a9e0370fbfe5050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外一动点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87" o:title="eqIdac2ae98eb223b4fe33e53e9d3ba4cc4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32BE1C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将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78D66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斜边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189" o:title="eqId42ba73a53b54aac9d93be71c44f7fea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8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按顺时针排列）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91" o:title="eqId42074af1b0909e9dba0c626ea131a77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当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193" o:title="eqId0e2b1f4b41f62feb6ee651f9bbb9db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ascii="宋体" w:hAnsi="宋体"/>
          <w:color w:val="000000"/>
        </w:rPr>
        <w:t>时，直接写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值．</w:t>
      </w:r>
    </w:p>
    <w:p w14:paraId="182C6E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19700" cy="15906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4A9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抛物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35pt;width:77.45pt;" o:ole="t" filled="f" o:preferrelative="t" stroked="f" coordsize="21600,21600">
            <v:path/>
            <v:fill on="f" focussize="0,0"/>
            <v:stroke on="f" joinstyle="miter"/>
            <v:imagedata r:id="rId196" o:title="eqId358e2987096a67189bcc2a642da3952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98" o:title="eqId7fbdef5d0c05acbf63fa72fa85c5bb4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7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200" o:title="eqId5bb4d0133c2f05b2d4e74cd6410869c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另一个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</w:t>
      </w:r>
    </w:p>
    <w:p w14:paraId="5F77E0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7716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CDD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抛物线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93680372" name="图片 49368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80372" name="图片 493680372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表达式</w:t>
      </w:r>
    </w:p>
    <w:p w14:paraId="58407A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并直接写出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函数表达式．</w:t>
      </w:r>
    </w:p>
    <w:p w14:paraId="39250D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下方抛物线上一点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03" o:title="eqIdd7e64c953aaf341e772a5fe776fbc78a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2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05" o:title="eqIde097c8d4c948de063796bd19f85b3a9a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07" o:title="eqId72cb97395ebc5ee1b212afb7a97b985c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6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09" o:title="eqId1e0bd63f55069a3bc870915010b39225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11" o:title="eqId8060a00d925f27135a7baff2d0e9d598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0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；</w:t>
      </w:r>
    </w:p>
    <w:p w14:paraId="14B9CB22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抛物线的顶点，将抛物线图象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下方部分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向上翻折，与抛物线剩下部分组成新的曲线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13" o:title="eqIdb1241216f3c1cb5e73043dd1037f556d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56" o:title="eqIdb4c8a9c4957431681ddfc77895a88508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对应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216" o:title="eqId81722445de00f3cfcc3cb97e45b0d8d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5">
            <o:LockedField>false</o:LockedField>
          </o:OLEObject>
        </w:object>
      </w:r>
      <w:r>
        <w:rPr>
          <w:rFonts w:ascii="宋体" w:hAnsi="宋体"/>
          <w:color w:val="000000"/>
        </w:rPr>
        <w:t>，将曲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13" o:title="eqIdb1241216f3c1cb5e73043dd1037f55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7">
            <o:LockedField>false</o:LockedField>
          </o:OLEObject>
        </w:objec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下平移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单位长度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219" o:title="eqId66e9e7d734e2f0263b7586aa460983d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8">
            <o:LockedField>false</o:LockedField>
          </o:OLEObject>
        </w:object>
      </w:r>
      <w:r>
        <w:rPr>
          <w:rFonts w:ascii="宋体" w:hAnsi="宋体"/>
          <w:color w:val="000000"/>
        </w:rPr>
        <w:t>）．曲线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13" o:title="eqIdb1241216f3c1cb5e73043dd1037f55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0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公共点中，选两个公共点作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若四边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222" o:title="eqId3be1d24ecdf02d7c30eb7ff3f693306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1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直接写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5C46BAB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3E3A4B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C35DB5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662F3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7E5E8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C3DB1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70DB1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7D85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1C60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E36E4D"/>
    <w:rsid w:val="35AD4D5C"/>
    <w:rsid w:val="38274566"/>
    <w:rsid w:val="58C3759D"/>
    <w:rsid w:val="770C2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35.bin"/><Relationship Id="rId97" Type="http://schemas.openxmlformats.org/officeDocument/2006/relationships/image" Target="media/image54.wmf"/><Relationship Id="rId96" Type="http://schemas.openxmlformats.org/officeDocument/2006/relationships/image" Target="media/image53.png"/><Relationship Id="rId95" Type="http://schemas.openxmlformats.org/officeDocument/2006/relationships/image" Target="media/image52.wmf"/><Relationship Id="rId94" Type="http://schemas.openxmlformats.org/officeDocument/2006/relationships/oleObject" Target="embeddings/oleObject34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3.bin"/><Relationship Id="rId91" Type="http://schemas.openxmlformats.org/officeDocument/2006/relationships/image" Target="media/image50.png"/><Relationship Id="rId90" Type="http://schemas.openxmlformats.org/officeDocument/2006/relationships/image" Target="media/image49.wmf"/><Relationship Id="rId9" Type="http://schemas.openxmlformats.org/officeDocument/2006/relationships/theme" Target="theme/theme1.xml"/><Relationship Id="rId89" Type="http://schemas.openxmlformats.org/officeDocument/2006/relationships/oleObject" Target="embeddings/oleObject32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1.bin"/><Relationship Id="rId86" Type="http://schemas.openxmlformats.org/officeDocument/2006/relationships/image" Target="media/image47.png"/><Relationship Id="rId85" Type="http://schemas.openxmlformats.org/officeDocument/2006/relationships/image" Target="media/image46.wmf"/><Relationship Id="rId84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4.wmf"/><Relationship Id="rId80" Type="http://schemas.openxmlformats.org/officeDocument/2006/relationships/oleObject" Target="embeddings/oleObject28.bin"/><Relationship Id="rId8" Type="http://schemas.openxmlformats.org/officeDocument/2006/relationships/footer" Target="footer3.xml"/><Relationship Id="rId79" Type="http://schemas.openxmlformats.org/officeDocument/2006/relationships/image" Target="media/image43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2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1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4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3.bin"/><Relationship Id="rId7" Type="http://schemas.openxmlformats.org/officeDocument/2006/relationships/footer" Target="footer2.xml"/><Relationship Id="rId69" Type="http://schemas.openxmlformats.org/officeDocument/2006/relationships/image" Target="media/image38.wmf"/><Relationship Id="rId68" Type="http://schemas.openxmlformats.org/officeDocument/2006/relationships/oleObject" Target="embeddings/oleObject22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1.bin"/><Relationship Id="rId65" Type="http://schemas.openxmlformats.org/officeDocument/2006/relationships/image" Target="media/image36.png"/><Relationship Id="rId64" Type="http://schemas.openxmlformats.org/officeDocument/2006/relationships/image" Target="media/image35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4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2.png"/><Relationship Id="rId57" Type="http://schemas.openxmlformats.org/officeDocument/2006/relationships/image" Target="media/image31.png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png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wmf"/><Relationship Id="rId24" Type="http://schemas.openxmlformats.org/officeDocument/2006/relationships/oleObject" Target="embeddings/oleObject5.bin"/><Relationship Id="rId23" Type="http://schemas.openxmlformats.org/officeDocument/2006/relationships/image" Target="media/image10.wmf"/><Relationship Id="rId224" Type="http://schemas.openxmlformats.org/officeDocument/2006/relationships/fontTable" Target="fontTable.xml"/><Relationship Id="rId223" Type="http://schemas.openxmlformats.org/officeDocument/2006/relationships/customXml" Target="../customXml/item1.xml"/><Relationship Id="rId222" Type="http://schemas.openxmlformats.org/officeDocument/2006/relationships/image" Target="media/image115.wmf"/><Relationship Id="rId221" Type="http://schemas.openxmlformats.org/officeDocument/2006/relationships/oleObject" Target="embeddings/oleObject98.bin"/><Relationship Id="rId220" Type="http://schemas.openxmlformats.org/officeDocument/2006/relationships/oleObject" Target="embeddings/oleObject97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14.wmf"/><Relationship Id="rId218" Type="http://schemas.openxmlformats.org/officeDocument/2006/relationships/oleObject" Target="embeddings/oleObject96.bin"/><Relationship Id="rId217" Type="http://schemas.openxmlformats.org/officeDocument/2006/relationships/oleObject" Target="embeddings/oleObject95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94.bin"/><Relationship Id="rId214" Type="http://schemas.openxmlformats.org/officeDocument/2006/relationships/oleObject" Target="embeddings/oleObject93.bin"/><Relationship Id="rId213" Type="http://schemas.openxmlformats.org/officeDocument/2006/relationships/image" Target="media/image112.wmf"/><Relationship Id="rId212" Type="http://schemas.openxmlformats.org/officeDocument/2006/relationships/oleObject" Target="embeddings/oleObject92.bin"/><Relationship Id="rId211" Type="http://schemas.openxmlformats.org/officeDocument/2006/relationships/image" Target="media/image111.wmf"/><Relationship Id="rId210" Type="http://schemas.openxmlformats.org/officeDocument/2006/relationships/oleObject" Target="embeddings/oleObject91.bin"/><Relationship Id="rId21" Type="http://schemas.openxmlformats.org/officeDocument/2006/relationships/image" Target="media/image9.png"/><Relationship Id="rId209" Type="http://schemas.openxmlformats.org/officeDocument/2006/relationships/image" Target="media/image110.wmf"/><Relationship Id="rId208" Type="http://schemas.openxmlformats.org/officeDocument/2006/relationships/oleObject" Target="embeddings/oleObject90.bin"/><Relationship Id="rId207" Type="http://schemas.openxmlformats.org/officeDocument/2006/relationships/image" Target="media/image109.wmf"/><Relationship Id="rId206" Type="http://schemas.openxmlformats.org/officeDocument/2006/relationships/oleObject" Target="embeddings/oleObject89.bin"/><Relationship Id="rId205" Type="http://schemas.openxmlformats.org/officeDocument/2006/relationships/image" Target="media/image108.wmf"/><Relationship Id="rId204" Type="http://schemas.openxmlformats.org/officeDocument/2006/relationships/oleObject" Target="embeddings/oleObject88.bin"/><Relationship Id="rId203" Type="http://schemas.openxmlformats.org/officeDocument/2006/relationships/image" Target="media/image107.wmf"/><Relationship Id="rId202" Type="http://schemas.openxmlformats.org/officeDocument/2006/relationships/oleObject" Target="embeddings/oleObject87.bin"/><Relationship Id="rId201" Type="http://schemas.openxmlformats.org/officeDocument/2006/relationships/image" Target="media/image106.png"/><Relationship Id="rId200" Type="http://schemas.openxmlformats.org/officeDocument/2006/relationships/image" Target="media/image105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04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3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2.png"/><Relationship Id="rId193" Type="http://schemas.openxmlformats.org/officeDocument/2006/relationships/image" Target="media/image101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2.bin"/><Relationship Id="rId19" Type="http://schemas.openxmlformats.org/officeDocument/2006/relationships/image" Target="media/image7.png"/><Relationship Id="rId189" Type="http://schemas.openxmlformats.org/officeDocument/2006/relationships/image" Target="media/image99.wmf"/><Relationship Id="rId188" Type="http://schemas.openxmlformats.org/officeDocument/2006/relationships/oleObject" Target="embeddings/oleObject81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0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79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77.bin"/><Relationship Id="rId18" Type="http://schemas.openxmlformats.org/officeDocument/2006/relationships/image" Target="media/image6.png"/><Relationship Id="rId179" Type="http://schemas.openxmlformats.org/officeDocument/2006/relationships/oleObject" Target="embeddings/oleObject76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0.wmf"/><Relationship Id="rId17" Type="http://schemas.openxmlformats.org/officeDocument/2006/relationships/image" Target="media/image5.png"/><Relationship Id="rId169" Type="http://schemas.openxmlformats.org/officeDocument/2006/relationships/oleObject" Target="embeddings/oleObject71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69.bin"/><Relationship Id="rId164" Type="http://schemas.openxmlformats.org/officeDocument/2006/relationships/oleObject" Target="embeddings/oleObject68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66.bin"/><Relationship Id="rId16" Type="http://schemas.openxmlformats.org/officeDocument/2006/relationships/image" Target="media/image4.wmf"/><Relationship Id="rId159" Type="http://schemas.openxmlformats.org/officeDocument/2006/relationships/oleObject" Target="embeddings/oleObject65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4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3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2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1.bin"/><Relationship Id="rId150" Type="http://schemas.openxmlformats.org/officeDocument/2006/relationships/image" Target="media/image8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0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59.bin"/><Relationship Id="rId146" Type="http://schemas.openxmlformats.org/officeDocument/2006/relationships/image" Target="media/image79.png"/><Relationship Id="rId145" Type="http://schemas.openxmlformats.org/officeDocument/2006/relationships/image" Target="media/image78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57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3.wmf"/><Relationship Id="rId139" Type="http://schemas.openxmlformats.org/officeDocument/2006/relationships/oleObject" Target="embeddings/oleObject55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4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3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52.bin"/><Relationship Id="rId132" Type="http://schemas.openxmlformats.org/officeDocument/2006/relationships/oleObject" Target="embeddings/oleObject51.bin"/><Relationship Id="rId131" Type="http://schemas.openxmlformats.org/officeDocument/2006/relationships/oleObject" Target="embeddings/oleObject50.bin"/><Relationship Id="rId130" Type="http://schemas.openxmlformats.org/officeDocument/2006/relationships/image" Target="media/image72.png"/><Relationship Id="rId13" Type="http://schemas.openxmlformats.org/officeDocument/2006/relationships/oleObject" Target="embeddings/oleObject2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49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48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47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46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45.bin"/><Relationship Id="rId12" Type="http://schemas.openxmlformats.org/officeDocument/2006/relationships/image" Target="media/image2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4.bin"/><Relationship Id="rId117" Type="http://schemas.openxmlformats.org/officeDocument/2006/relationships/oleObject" Target="embeddings/oleObject43.bin"/><Relationship Id="rId116" Type="http://schemas.openxmlformats.org/officeDocument/2006/relationships/oleObject" Target="embeddings/oleObject42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1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0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2.png"/><Relationship Id="rId108" Type="http://schemas.openxmlformats.org/officeDocument/2006/relationships/image" Target="media/image61.png"/><Relationship Id="rId107" Type="http://schemas.openxmlformats.org/officeDocument/2006/relationships/image" Target="media/image60.png"/><Relationship Id="rId106" Type="http://schemas.openxmlformats.org/officeDocument/2006/relationships/image" Target="media/image59.png"/><Relationship Id="rId105" Type="http://schemas.openxmlformats.org/officeDocument/2006/relationships/image" Target="media/image58.wmf"/><Relationship Id="rId104" Type="http://schemas.openxmlformats.org/officeDocument/2006/relationships/oleObject" Target="embeddings/oleObject38.bin"/><Relationship Id="rId103" Type="http://schemas.openxmlformats.org/officeDocument/2006/relationships/oleObject" Target="embeddings/oleObject37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36.bin"/><Relationship Id="rId100" Type="http://schemas.openxmlformats.org/officeDocument/2006/relationships/image" Target="media/image5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9CAFCD-E23B-465A-A4B5-EFE627FB3EC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17</Words>
  <Characters>2514</Characters>
  <Lines>37</Lines>
  <Paragraphs>10</Paragraphs>
  <TotalTime>0</TotalTime>
  <ScaleCrop>false</ScaleCrop>
  <LinksUpToDate>false</LinksUpToDate>
  <CharactersWithSpaces>264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5T23:51:00Z</dcterms:created>
  <dc:creator>学科网试题生产平台</dc:creator>
  <dc:description>3032211967401984</dc:description>
  <cp:lastModifiedBy>上帝掷骰子吗</cp:lastModifiedBy>
  <dcterms:modified xsi:type="dcterms:W3CDTF">2024-07-18T18:18:3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BBEB320C3984C15B463A88C9D4EE3D1</vt:lpwstr>
  </property>
</Properties>
</file>